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13"/>
  </p:notesMasterIdLst>
  <p:sldIdLst>
    <p:sldId id="359" r:id="rId2"/>
    <p:sldId id="360" r:id="rId3"/>
    <p:sldId id="361" r:id="rId4"/>
    <p:sldId id="362" r:id="rId5"/>
    <p:sldId id="363" r:id="rId6"/>
    <p:sldId id="355" r:id="rId7"/>
    <p:sldId id="356" r:id="rId8"/>
    <p:sldId id="364" r:id="rId9"/>
    <p:sldId id="365" r:id="rId10"/>
    <p:sldId id="366" r:id="rId11"/>
    <p:sldId id="367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9AFE9F"/>
    <a:srgbClr val="B0F5A7"/>
    <a:srgbClr val="A50021"/>
    <a:srgbClr val="5DA1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05" autoAdjust="0"/>
    <p:restoredTop sz="94337" autoAdjust="0"/>
  </p:normalViewPr>
  <p:slideViewPr>
    <p:cSldViewPr snapToGrid="0">
      <p:cViewPr>
        <p:scale>
          <a:sx n="76" d="100"/>
          <a:sy n="76" d="100"/>
        </p:scale>
        <p:origin x="-372" y="15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22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3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81125-3E44-4947-B156-E2A4C82EBBF9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241348-6C4B-4EA2-AC05-0AC47DCBBE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68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12201452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5019" y="4953000"/>
            <a:ext cx="12197020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4848907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4600352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969376" y="6407944"/>
            <a:ext cx="2560320" cy="365760"/>
          </a:xfrm>
        </p:spPr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40097" y="6407945"/>
            <a:ext cx="313424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11552149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11303595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481329"/>
            <a:ext cx="109728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69376" y="6407944"/>
            <a:ext cx="256032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pPr/>
              <a:t>6/20/20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40097" y="6407945"/>
            <a:ext cx="313424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696" y="6407945"/>
            <a:ext cx="48768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62736"/>
            <a:ext cx="10972800" cy="1143000"/>
          </a:xfrm>
          <a:noFill/>
        </p:spPr>
        <p:txBody>
          <a:bodyPr>
            <a:normAutofit fontScale="90000"/>
          </a:bodyPr>
          <a:lstStyle/>
          <a:p>
            <a:pPr algn="ctr" rtl="0">
              <a:lnSpc>
                <a:spcPct val="150000"/>
              </a:lnSpc>
            </a:pPr>
            <a:r>
              <a:rPr lang="fa-IR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fa-IR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fa-IR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fa-IR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fa-IR" sz="4400" dirty="0" smtClean="0">
                <a:solidFill>
                  <a:srgbClr val="FF0000"/>
                </a:solidFill>
                <a:cs typeface="B Titr" panose="00000700000000000000" pitchFamily="2" charset="-78"/>
              </a:rPr>
              <a:t>بهینه سازی با روش الحاقی در جریانهای داخلی دو بعدی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a-IR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fa-IR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a-IR" sz="3600" dirty="0" smtClean="0">
                <a:solidFill>
                  <a:srgbClr val="008000"/>
                </a:solidFill>
                <a:latin typeface="Times New Roman" pitchFamily="18" charset="0"/>
                <a:cs typeface="B Titr" pitchFamily="2" charset="-78"/>
              </a:rPr>
              <a:t>بهار </a:t>
            </a:r>
            <a:r>
              <a:rPr lang="fa-IR" sz="3600" dirty="0" smtClean="0">
                <a:solidFill>
                  <a:srgbClr val="008000"/>
                </a:solidFill>
                <a:latin typeface="Times New Roman" pitchFamily="18" charset="0"/>
                <a:cs typeface="B Titr" pitchFamily="2" charset="-78"/>
              </a:rPr>
              <a:t>1394</a:t>
            </a:r>
            <a:r>
              <a:rPr lang="en-US" sz="3600" dirty="0" smtClean="0">
                <a:solidFill>
                  <a:schemeClr val="tx1"/>
                </a:solidFill>
                <a:latin typeface="Times New Roman" pitchFamily="18" charset="0"/>
                <a:cs typeface="B Titr" pitchFamily="2" charset="-78"/>
              </a:rPr>
              <a:t/>
            </a:r>
            <a:br>
              <a:rPr lang="en-US" sz="3600" dirty="0" smtClean="0">
                <a:solidFill>
                  <a:schemeClr val="tx1"/>
                </a:solidFill>
                <a:latin typeface="Times New Roman" pitchFamily="18" charset="0"/>
                <a:cs typeface="B Titr" pitchFamily="2" charset="-78"/>
              </a:rPr>
            </a:b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rketCode.ir </a:t>
            </a:r>
            <a:r>
              <a:rPr lang="en-US" sz="1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fa-IR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ُُ</a:t>
            </a:r>
            <a: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fa-IR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chemeClr val="bg1"/>
                </a:solidFill>
                <a:effectLst/>
                <a:cs typeface="B Nazanin" pitchFamily="2" charset="-78"/>
              </a:rPr>
              <a:t/>
            </a:r>
            <a:br>
              <a:rPr lang="fa-IR" sz="3200" dirty="0" smtClean="0">
                <a:solidFill>
                  <a:schemeClr val="bg1"/>
                </a:solidFill>
                <a:effectLst/>
                <a:cs typeface="B Nazanin" pitchFamily="2" charset="-78"/>
              </a:rPr>
            </a:br>
            <a:endParaRPr lang="en-US" sz="3200" dirty="0">
              <a:solidFill>
                <a:schemeClr val="bg1"/>
              </a:solidFill>
              <a:effectLst/>
              <a:cs typeface="B Nazanin" panose="00000400000000000000" pitchFamily="2" charset="-78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9672" y="371063"/>
            <a:ext cx="1642575" cy="128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36" y="-1"/>
            <a:ext cx="1869831" cy="1869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9766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6595" y="406161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اعتبارسنجی کد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09600" y="1017866"/>
            <a:ext cx="10972800" cy="4525963"/>
          </a:xfrm>
        </p:spPr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شخصات شکل نهایی و اولیه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01_t=1.2 , F02_t=1.4 , F01_i =F02_i=1.0 ,</a:t>
            </a: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شرایط جریان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/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ntra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0.8 ,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entranc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200000pa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bac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750000 pa , T0=311 k, </a:t>
            </a: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/>
            <a:endParaRPr lang="en-US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2" name="Picture 21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0" t="8634" r="10843" b="2988"/>
          <a:stretch/>
        </p:blipFill>
        <p:spPr bwMode="auto">
          <a:xfrm>
            <a:off x="7886700" y="3171903"/>
            <a:ext cx="3676212" cy="310896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" name="Picture 22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3" t="8565" r="9999" b="2838"/>
          <a:stretch/>
        </p:blipFill>
        <p:spPr bwMode="auto">
          <a:xfrm>
            <a:off x="4513169" y="3331923"/>
            <a:ext cx="3373531" cy="29489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8000" y="1219200"/>
            <a:ext cx="11277600" cy="4711892"/>
          </a:xfrm>
        </p:spPr>
        <p:txBody>
          <a:bodyPr>
            <a:noAutofit/>
          </a:bodyPr>
          <a:lstStyle/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روش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بهینه سازی الحاقی</a:t>
            </a:r>
            <a:endParaRPr 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نحوه اعمال معادلات الحاقی به مسئله بهینه سازی</a:t>
            </a:r>
            <a:endParaRPr lang="en-US" sz="2400" b="1" dirty="0" smtClean="0"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نحوه بدست آوردن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معادلات الحاقی</a:t>
            </a:r>
            <a:endParaRPr 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نحوه گسسته سازی الحاقی</a:t>
            </a:r>
            <a:endParaRPr lang="en-US" sz="2400" b="1" dirty="0" smtClean="0"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روش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 گسسته سازی رو</a:t>
            </a:r>
            <a:endParaRPr lang="en-US" sz="2400" b="1" dirty="0" smtClean="0"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حل معادلات جریان لزج و غیر لزج با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روش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AUSM</a:t>
            </a: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حل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مسئله طراحی </a:t>
            </a: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معکوس با روش بهینه سازی الحاقی</a:t>
            </a:r>
            <a:endParaRPr lang="en-US" sz="2400" b="1" dirty="0">
              <a:latin typeface="Times New Roman" panose="02020603050405020304" pitchFamily="18" charset="0"/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868362"/>
          </a:xfrm>
        </p:spPr>
        <p:txBody>
          <a:bodyPr>
            <a:noAutofit/>
          </a:bodyPr>
          <a:lstStyle/>
          <a:p>
            <a:pPr algn="ctr"/>
            <a:r>
              <a:rPr lang="fa-IR" sz="32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B Titr" pitchFamily="2" charset="-78"/>
              </a:rPr>
              <a:t>آنچه در این کد خواهیم آموخت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870857"/>
            <a:ext cx="10972800" cy="5453743"/>
          </a:xfrm>
        </p:spPr>
        <p:txBody>
          <a:bodyPr>
            <a:normAutofit/>
          </a:bodyPr>
          <a:lstStyle/>
          <a:p>
            <a:pPr marL="0" indent="0" algn="justLow">
              <a:lnSpc>
                <a:spcPct val="200000"/>
              </a:lnSpc>
              <a:buClr>
                <a:srgbClr val="C00000"/>
              </a:buClr>
              <a:buNone/>
            </a:pPr>
            <a:r>
              <a:rPr lang="fa-IR" sz="2400" dirty="0" smtClean="0">
                <a:cs typeface="B Titr" pitchFamily="2" charset="-78"/>
              </a:rPr>
              <a:t>هدف اصلی در این پروژه حل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مسئله طراحی معکوس </a:t>
            </a:r>
            <a:r>
              <a:rPr lang="fa-IR" sz="2400" dirty="0" smtClean="0">
                <a:cs typeface="B Titr" pitchFamily="2" charset="-78"/>
              </a:rPr>
              <a:t>جریان داخلی دو بعدی با روش بهینه سازی به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روش الحاقی </a:t>
            </a:r>
            <a:r>
              <a:rPr lang="fa-IR" sz="2400" dirty="0" smtClean="0">
                <a:cs typeface="B Titr" pitchFamily="2" charset="-78"/>
              </a:rPr>
              <a:t>است. مسائل طراحی معکوس در واقع برای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اعتبار سنجی </a:t>
            </a:r>
            <a:r>
              <a:rPr lang="fa-IR" sz="2400" dirty="0" smtClean="0">
                <a:cs typeface="B Titr" pitchFamily="2" charset="-78"/>
              </a:rPr>
              <a:t>روشهای بهینه سازی به کار می روند. دراین پروژه از روش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الحاقی پیوسته </a:t>
            </a:r>
            <a:r>
              <a:rPr lang="fa-IR" sz="2400" dirty="0" smtClean="0">
                <a:cs typeface="B Titr" pitchFamily="2" charset="-78"/>
              </a:rPr>
              <a:t>استفاده شده است. همچنین باید این نکته را در اینجا ذکر کرد که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معادلات الحاقی تابع فیزیک حاکم </a:t>
            </a:r>
            <a:r>
              <a:rPr lang="fa-IR" sz="2400" dirty="0" smtClean="0">
                <a:cs typeface="B Titr" pitchFamily="2" charset="-78"/>
              </a:rPr>
              <a:t>بر جریان (نوع معادلات جریان) بوده و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شرایط مرزی الحاقی </a:t>
            </a:r>
            <a:r>
              <a:rPr lang="fa-IR" sz="2400" dirty="0" smtClean="0">
                <a:cs typeface="B Titr" pitchFamily="2" charset="-78"/>
              </a:rPr>
              <a:t>و نحوه بدست آوردن گرادیانها نیز با این روش،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تابع معادله تابع </a:t>
            </a:r>
            <a:r>
              <a:rPr lang="fa-IR" sz="2400" dirty="0" smtClean="0">
                <a:cs typeface="B Titr" pitchFamily="2" charset="-78"/>
              </a:rPr>
              <a:t>هزینه می باشد.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93914"/>
            <a:ext cx="10972800" cy="718457"/>
          </a:xfrm>
        </p:spPr>
        <p:txBody>
          <a:bodyPr>
            <a:noAutofit/>
          </a:bodyPr>
          <a:lstStyle/>
          <a:p>
            <a:pPr algn="r"/>
            <a:r>
              <a:rPr lang="fa-IR" sz="28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مقدمه</a:t>
            </a:r>
            <a:r>
              <a:rPr lang="en-US" sz="2400" b="1" dirty="0" smtClean="0">
                <a:cs typeface="B Titr" pitchFamily="2" charset="-78"/>
              </a:rPr>
              <a:t> </a:t>
            </a:r>
            <a:endParaRPr lang="en-US" sz="2400" b="1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7234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محاسبه گرادیان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در روشهای بهینه سازی گرادیانی باید به روشی </a:t>
            </a: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گرادیان تابع هزینه 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را محاسبه کر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دو روش کلی برای محاسبه گرادیان وجود دار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sz="2700" dirty="0" smtClean="0">
                <a:latin typeface="Times New Roman" pitchFamily="18" charset="0"/>
                <a:cs typeface="B Titr" pitchFamily="2" charset="-78"/>
              </a:rPr>
              <a:t>روش سنتی </a:t>
            </a:r>
            <a:r>
              <a:rPr lang="fa-IR" sz="2700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تفاضل محدود</a:t>
            </a:r>
            <a:endParaRPr lang="en-US" sz="2700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sz="2700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روش الحاقی</a:t>
            </a:r>
            <a:endParaRPr lang="en-US" sz="2700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روش تفاضل محدود دارای هزینه محاسباتی زیادی است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در روش الحاقی محسبه گرادیان مستقل از تعداد متغیرهاست در نتیجه زمان محاسبات کمتر است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توانمندی</a:t>
            </a:r>
            <a:r>
              <a:rPr lang="fa-IR" sz="2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های کد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 algn="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حل جریان دو بعدی داخل مجرا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حل جریان لزج و غیر لزج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دست آوردن فشار روی مرزهای جام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حل معادلات الحاقی برای جریان لزج و غیر لزج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حل مسئله طراحی معکوس با بهینه سازی الحاقی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معادلات الحاقی برای مسئله طراحی معکوس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تابع هزینه در مسئله طراحی معکوس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عادله الحاقی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شرایط مرزی معادله الحاقی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عادله الحاقی تنها تابعی از نوع معادلات جریان میباش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/>
            <a:endParaRPr lang="en-US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4434839" y="1954530"/>
          <a:ext cx="1878330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Equation" r:id="rId4" imgW="1346200" imgH="457200" progId="Equation.DSMT4">
                  <p:embed/>
                </p:oleObj>
              </mc:Choice>
              <mc:Fallback>
                <p:oleObj name="Equation" r:id="rId4" imgW="13462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839" y="1954530"/>
                        <a:ext cx="1878330" cy="662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4240529" y="2937510"/>
          <a:ext cx="2510155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6" imgW="1612900" imgH="431800" progId="Equation.DSMT4">
                  <p:embed/>
                </p:oleObj>
              </mc:Choice>
              <mc:Fallback>
                <p:oleObj name="Equation" r:id="rId6" imgW="16129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529" y="2937510"/>
                        <a:ext cx="2510155" cy="67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491990" y="4194810"/>
          <a:ext cx="2263140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Equation" r:id="rId8" imgW="1307532" imgH="253890" progId="Equation.DSMT4">
                  <p:embed/>
                </p:oleObj>
              </mc:Choice>
              <mc:Fallback>
                <p:oleObj name="Equation" r:id="rId8" imgW="1307532" imgH="25389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90" y="4194810"/>
                        <a:ext cx="2263140" cy="481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شرایط مرزی ورودی و خروجی الحاقی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شرایط مرزی ورودی و خروجی برابر است با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fa-IR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رای بدست آوردن شرایط مرزی ورود و خروج معادلات زیر باید حل شود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/>
            <a:endParaRPr lang="en-US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1212850" y="2217420"/>
          <a:ext cx="7267426" cy="854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name="Equation" r:id="rId4" imgW="4533840" imgH="533160" progId="Equation.DSMT4">
                  <p:embed/>
                </p:oleObj>
              </mc:Choice>
              <mc:Fallback>
                <p:oleObj name="Equation" r:id="rId4" imgW="453384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2217420"/>
                        <a:ext cx="7267426" cy="8543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89" name="Object 9"/>
          <p:cNvGraphicFramePr>
            <a:graphicFrameLocks noChangeAspect="1"/>
          </p:cNvGraphicFramePr>
          <p:nvPr/>
        </p:nvGraphicFramePr>
        <p:xfrm>
          <a:off x="2205989" y="3734454"/>
          <a:ext cx="1085851" cy="42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Equation" r:id="rId6" imgW="609336" imgH="241195" progId="Equation.DSMT4">
                  <p:embed/>
                </p:oleObj>
              </mc:Choice>
              <mc:Fallback>
                <p:oleObj name="Equation" r:id="rId6" imgW="609336" imgH="24119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989" y="3734454"/>
                        <a:ext cx="1085851" cy="4241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91" name="Object 11"/>
          <p:cNvGraphicFramePr>
            <a:graphicFrameLocks noChangeAspect="1"/>
          </p:cNvGraphicFramePr>
          <p:nvPr/>
        </p:nvGraphicFramePr>
        <p:xfrm>
          <a:off x="1982152" y="4182745"/>
          <a:ext cx="5368926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8" imgW="3809880" imgH="736560" progId="Equation.DSMT4">
                  <p:embed/>
                </p:oleObj>
              </mc:Choice>
              <mc:Fallback>
                <p:oleObj name="Equation" r:id="rId8" imgW="3809880" imgH="736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152" y="4182745"/>
                        <a:ext cx="5368926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7295" name="Object 15"/>
          <p:cNvGraphicFramePr>
            <a:graphicFrameLocks noChangeAspect="1"/>
          </p:cNvGraphicFramePr>
          <p:nvPr/>
        </p:nvGraphicFramePr>
        <p:xfrm>
          <a:off x="1963737" y="5268595"/>
          <a:ext cx="765333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Equation" r:id="rId10" imgW="4902120" imgH="736560" progId="Equation.DSMT4">
                  <p:embed/>
                </p:oleObj>
              </mc:Choice>
              <mc:Fallback>
                <p:oleObj name="Equation" r:id="rId10" imgW="4902120" imgH="7365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737" y="5268595"/>
                        <a:ext cx="7653338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شرایط مرزی ورودی و خروجی الحاقی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/>
            <a:endParaRPr lang="en-US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4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7296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754697" y="1761173"/>
          <a:ext cx="9863138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0" name="Equation" r:id="rId4" imgW="6006960" imgH="736560" progId="Equation.DSMT4">
                  <p:embed/>
                </p:oleObj>
              </mc:Choice>
              <mc:Fallback>
                <p:oleObj name="Equation" r:id="rId4" imgW="6006960" imgH="736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697" y="1761173"/>
                        <a:ext cx="9863138" cy="1201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9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720090" y="3283091"/>
          <a:ext cx="3737610" cy="1302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1" name="Equation" r:id="rId6" imgW="2108200" imgH="736600" progId="Equation.DSMT4">
                  <p:embed/>
                </p:oleObj>
              </mc:Choice>
              <mc:Fallback>
                <p:oleObj name="Equation" r:id="rId6" imgW="2108200" imgH="736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" y="3283091"/>
                        <a:ext cx="3737610" cy="13022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1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4960938" y="3246438"/>
          <a:ext cx="3919537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8" imgW="2666880" imgH="1066680" progId="Equation.DSMT4">
                  <p:embed/>
                </p:oleObj>
              </mc:Choice>
              <mc:Fallback>
                <p:oleObj name="Equation" r:id="rId8" imgW="2666880" imgH="1066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3246438"/>
                        <a:ext cx="3919537" cy="1570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گرادیان تابع هزینه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عادله تابع هزینه با روش الحاقی با رابطه زیر بدست می آید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/>
            <a:endParaRPr lang="en-US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343150" y="2179540"/>
          <a:ext cx="4809082" cy="280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4" imgW="3517900" imgH="2032000" progId="Equation.DSMT4">
                  <p:embed/>
                </p:oleObj>
              </mc:Choice>
              <mc:Fallback>
                <p:oleObj name="Equation" r:id="rId4" imgW="3517900" imgH="2032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179540"/>
                        <a:ext cx="4809082" cy="2803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گسسته سازی معادلات الحاقی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رای گسسته سازی معادله الحاقی از روش مرتبه اول رو استفاده شده است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fa-IR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رای محاسبه ترمهای لزج در معادله الحاقی از گسسته سازی مرکزی استفاده شده است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/>
            <a:endParaRPr lang="en-US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600200" y="2205990"/>
          <a:ext cx="4788626" cy="70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0" name="Equation" r:id="rId4" imgW="3175000" imgH="457200" progId="Equation.DSMT4">
                  <p:embed/>
                </p:oleObj>
              </mc:Choice>
              <mc:Fallback>
                <p:oleObj name="Equation" r:id="rId4" imgW="317500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5990"/>
                        <a:ext cx="4788626" cy="706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851659" y="3058832"/>
          <a:ext cx="3634741" cy="62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1" name="Equation" r:id="rId6" imgW="2273300" imgH="393700" progId="Equation.DSMT4">
                  <p:embed/>
                </p:oleObj>
              </mc:Choice>
              <mc:Fallback>
                <p:oleObj name="Equation" r:id="rId6" imgW="2273300" imgH="393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659" y="3058832"/>
                        <a:ext cx="3634741" cy="623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948690" y="4926330"/>
          <a:ext cx="3793490" cy="5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2" name="Equation" r:id="rId8" imgW="2946400" imgH="457200" progId="Equation.DSMT4">
                  <p:embed/>
                </p:oleObj>
              </mc:Choice>
              <mc:Fallback>
                <p:oleObj name="Equation" r:id="rId8" imgW="2946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90" y="4926330"/>
                        <a:ext cx="3793490" cy="588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5257799" y="4241354"/>
          <a:ext cx="3300127" cy="247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3" name="Equation" r:id="rId10" imgW="2628900" imgH="2019300" progId="Equation.DSMT4">
                  <p:embed/>
                </p:oleObj>
              </mc:Choice>
              <mc:Fallback>
                <p:oleObj name="Equation" r:id="rId10" imgW="2628900" imgH="2019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4241354"/>
                        <a:ext cx="3300127" cy="2479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046</TotalTime>
  <Words>385</Words>
  <Application>Microsoft Office PowerPoint</Application>
  <PresentationFormat>Custom</PresentationFormat>
  <Paragraphs>66</Paragraphs>
  <Slides>11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Concourse</vt:lpstr>
      <vt:lpstr>Equation</vt:lpstr>
      <vt:lpstr>                بهینه سازی با روش الحاقی در جریانهای داخلی دو بعدی     بهار 1394  MarketCode.ir     ُُ    </vt:lpstr>
      <vt:lpstr>مقدمه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آنچه در این کد خواهیم آموخت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سمه تعالی  بررسی  تجربی و عددی انتقال حرارت جریان نانو­سیال در چاه حرارتی مماسی  سیدضیاالدین میری استاد راهنما :  دکتر اشجعی</dc:title>
  <dc:creator>armin</dc:creator>
  <cp:lastModifiedBy>Education</cp:lastModifiedBy>
  <cp:revision>353</cp:revision>
  <dcterms:created xsi:type="dcterms:W3CDTF">2010-08-02T12:59:59Z</dcterms:created>
  <dcterms:modified xsi:type="dcterms:W3CDTF">2015-06-20T11:31:04Z</dcterms:modified>
</cp:coreProperties>
</file>